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embeddings/oleObject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5.xml" ContentType="application/vnd.openxmlformats-officedocument.presentationml.notesSlide+xml"/>
  <Override PartName="/ppt/embeddings/oleObject23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9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4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44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45.xml" ContentType="application/vnd.openxmlformats-officedocument.presentationml.notesSlide+xml"/>
  <Override PartName="/ppt/embeddings/oleObject48.bin" ContentType="application/vnd.openxmlformats-officedocument.oleObject"/>
  <Override PartName="/ppt/notesSlides/notesSlide46.xml" ContentType="application/vnd.openxmlformats-officedocument.presentationml.notesSlide+xml"/>
  <Override PartName="/ppt/embeddings/oleObject49.bin" ContentType="application/vnd.openxmlformats-officedocument.oleObject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51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53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56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57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58.xml" ContentType="application/vnd.openxmlformats-officedocument.presentationml.notesSlide+xml"/>
  <Override PartName="/ppt/embeddings/oleObject67.bin" ContentType="application/vnd.openxmlformats-officedocument.oleObject"/>
  <Override PartName="/ppt/notesSlides/notesSlide59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64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83"/>
  </p:notesMasterIdLst>
  <p:handoutMasterIdLst>
    <p:handoutMasterId r:id="rId84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849" r:id="rId19"/>
    <p:sldId id="780" r:id="rId20"/>
    <p:sldId id="781" r:id="rId21"/>
    <p:sldId id="782" r:id="rId22"/>
    <p:sldId id="783" r:id="rId23"/>
    <p:sldId id="784" r:id="rId24"/>
    <p:sldId id="785" r:id="rId25"/>
    <p:sldId id="787" r:id="rId26"/>
    <p:sldId id="788" r:id="rId27"/>
    <p:sldId id="851" r:id="rId28"/>
    <p:sldId id="789" r:id="rId29"/>
    <p:sldId id="850" r:id="rId30"/>
    <p:sldId id="790" r:id="rId31"/>
    <p:sldId id="791" r:id="rId32"/>
    <p:sldId id="847" r:id="rId33"/>
    <p:sldId id="793" r:id="rId34"/>
    <p:sldId id="806" r:id="rId35"/>
    <p:sldId id="794" r:id="rId36"/>
    <p:sldId id="795" r:id="rId37"/>
    <p:sldId id="796" r:id="rId38"/>
    <p:sldId id="805" r:id="rId39"/>
    <p:sldId id="803" r:id="rId40"/>
    <p:sldId id="798" r:id="rId41"/>
    <p:sldId id="832" r:id="rId42"/>
    <p:sldId id="833" r:id="rId43"/>
    <p:sldId id="834" r:id="rId44"/>
    <p:sldId id="845" r:id="rId45"/>
    <p:sldId id="846" r:id="rId46"/>
    <p:sldId id="836" r:id="rId47"/>
    <p:sldId id="804" r:id="rId48"/>
    <p:sldId id="816" r:id="rId49"/>
    <p:sldId id="820" r:id="rId50"/>
    <p:sldId id="821" r:id="rId51"/>
    <p:sldId id="826" r:id="rId52"/>
    <p:sldId id="842" r:id="rId53"/>
    <p:sldId id="844" r:id="rId54"/>
    <p:sldId id="838" r:id="rId55"/>
    <p:sldId id="841" r:id="rId56"/>
    <p:sldId id="839" r:id="rId57"/>
    <p:sldId id="840" r:id="rId58"/>
    <p:sldId id="807" r:id="rId59"/>
    <p:sldId id="808" r:id="rId60"/>
    <p:sldId id="823" r:id="rId61"/>
    <p:sldId id="848" r:id="rId62"/>
    <p:sldId id="817" r:id="rId63"/>
    <p:sldId id="822" r:id="rId64"/>
    <p:sldId id="809" r:id="rId65"/>
    <p:sldId id="824" r:id="rId66"/>
    <p:sldId id="810" r:id="rId67"/>
    <p:sldId id="811" r:id="rId68"/>
    <p:sldId id="812" r:id="rId69"/>
    <p:sldId id="813" r:id="rId70"/>
    <p:sldId id="814" r:id="rId71"/>
    <p:sldId id="852" r:id="rId72"/>
    <p:sldId id="853" r:id="rId73"/>
    <p:sldId id="854" r:id="rId74"/>
    <p:sldId id="855" r:id="rId75"/>
    <p:sldId id="856" r:id="rId76"/>
    <p:sldId id="857" r:id="rId77"/>
    <p:sldId id="858" r:id="rId78"/>
    <p:sldId id="859" r:id="rId79"/>
    <p:sldId id="860" r:id="rId80"/>
    <p:sldId id="861" r:id="rId81"/>
    <p:sldId id="801" r:id="rId82"/>
  </p:sldIdLst>
  <p:sldSz cx="9144000" cy="6858000" type="screen4x3"/>
  <p:notesSz cx="7315200" cy="9601200"/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02" d="100"/>
          <a:sy n="102" d="100"/>
        </p:scale>
        <p:origin x="-2232" y="-120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260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NULL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3.wmf"/><Relationship Id="rId3" Type="http://schemas.openxmlformats.org/officeDocument/2006/relationships/image" Target="../media/image6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Relationship Id="rId3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NULL"/><Relationship Id="rId2" Type="http://schemas.openxmlformats.org/officeDocument/2006/relationships/image" Target="../media/image7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20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2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5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2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7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8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40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40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4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7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8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8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1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80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848600" y="6553200"/>
            <a:ext cx="12954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4M.</a:t>
            </a:r>
            <a:fld id="{6C850064-62E3-1E4A-9434-E4F3C9C45E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/>
              <a:t>lec 13F.</a:t>
            </a:r>
            <a:fld id="{A45CE28A-58F8-6E47-8EE0-A082112F97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1.bin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9.emf"/><Relationship Id="rId8" Type="http://schemas.openxmlformats.org/officeDocument/2006/relationships/image" Target="../media/image3.jpe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6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4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7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image" Target="../media/image7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8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8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06" y="1703475"/>
            <a:ext cx="8970141" cy="336663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--a contradiction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94075"/>
                        <a:ext cx="8289925" cy="194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173288"/>
                        <a:ext cx="82804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168400" imgH="457200" progId="Equation.DSMT4">
                  <p:embed/>
                </p:oleObj>
              </mc:Choice>
              <mc:Fallback>
                <p:oleObj name="Equation" r:id="rId4" imgW="11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97113"/>
                        <a:ext cx="652462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054100" imgH="419100" progId="Equation.DSMT4">
                  <p:embed/>
                </p:oleObj>
              </mc:Choice>
              <mc:Fallback>
                <p:oleObj name="Equation" r:id="rId4" imgW="1054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274763"/>
                        <a:ext cx="5027612" cy="19510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6425" y="2680450"/>
          <a:ext cx="8007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2" name="Equation" r:id="rId4" imgW="1536700" imgH="215900" progId="Equation.DSMT4">
                  <p:embed/>
                </p:oleObj>
              </mc:Choice>
              <mc:Fallback>
                <p:oleObj name="Equation" r:id="rId4" imgW="15367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0450"/>
                        <a:ext cx="800735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3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2"/>
          <p:cNvGraphicFramePr>
            <a:graphicFrameLocks noChangeAspect="1"/>
          </p:cNvGraphicFramePr>
          <p:nvPr/>
        </p:nvGraphicFramePr>
        <p:xfrm>
          <a:off x="606935" y="1373798"/>
          <a:ext cx="5654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4" name="Equation" r:id="rId8" imgW="1117600" imgH="215900" progId="Equation.DSMT4">
                  <p:embed/>
                </p:oleObj>
              </mc:Choice>
              <mc:Fallback>
                <p:oleObj name="Equation" r:id="rId8" imgW="1117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5" y="1373798"/>
                        <a:ext cx="5654675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863280" imgH="419040" progId="Equation.DSMT4">
                  <p:embed/>
                </p:oleObj>
              </mc:Choice>
              <mc:Fallback>
                <p:oleObj name="Equation" r:id="rId4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02075"/>
                        <a:ext cx="4405313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2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3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4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9050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409700" imgH="431800" progId="Equation.DSMT4">
                  <p:embed/>
                </p:oleObj>
              </mc:Choice>
              <mc:Fallback>
                <p:oleObj name="Equation" r:id="rId6" imgW="14097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1" y="2895600"/>
                        <a:ext cx="729355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184275"/>
                        <a:ext cx="546417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2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778000" imgH="673100" progId="Equation.DSMT4">
                  <p:embed/>
                </p:oleObj>
              </mc:Choice>
              <mc:Fallback>
                <p:oleObj name="Equation" r:id="rId4" imgW="1778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02" y="1025525"/>
                        <a:ext cx="7472644" cy="284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825480" imgH="495000" progId="Equation.DSMT4">
                  <p:embed/>
                </p:oleObj>
              </mc:Choice>
              <mc:Fallback>
                <p:oleObj name="Equation" r:id="rId6" imgW="8254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649663"/>
                        <a:ext cx="4213225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5688"/>
                        <a:ext cx="6019800" cy="200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8" imgW="1270000" imgH="342900" progId="Equation.DSMT4">
                  <p:embed/>
                </p:oleObj>
              </mc:Choice>
              <mc:Fallback>
                <p:oleObj name="Equation" r:id="rId8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6" imgW="1625400" imgH="330120" progId="Equation.DSMT4">
                  <p:embed/>
                </p:oleObj>
              </mc:Choice>
              <mc:Fallback>
                <p:oleObj name="Equation" r:id="rId6" imgW="1625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55813"/>
                        <a:ext cx="732631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8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44" y="3847003"/>
                        <a:ext cx="39687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9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169923"/>
                        <a:ext cx="27527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0" name="Equation" r:id="rId8" imgW="1155700" imgH="457200" progId="Equation.DSMT4">
                  <p:embed/>
                </p:oleObj>
              </mc:Choice>
              <mc:Fallback>
                <p:oleObj name="Equation" r:id="rId8" imgW="1155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773913"/>
                        <a:ext cx="4538662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1" name="Equation" r:id="rId10" imgW="508000" imgH="381000" progId="Equation.DSMT4">
                  <p:embed/>
                </p:oleObj>
              </mc:Choice>
              <mc:Fallback>
                <p:oleObj name="Equation" r:id="rId10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053" y="3971705"/>
                        <a:ext cx="3795630" cy="2368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2" name="Equation" r:id="rId12" imgW="1181100" imgH="457200" progId="Equation.DSMT4">
                  <p:embed/>
                </p:oleObj>
              </mc:Choice>
              <mc:Fallback>
                <p:oleObj name="Equation" r:id="rId12" imgW="1181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707" y="2361735"/>
                        <a:ext cx="4392612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4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4" y="3104557"/>
                        <a:ext cx="5273880" cy="2185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5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7" y="1532802"/>
                        <a:ext cx="3521313" cy="128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6" name="Equation" r:id="rId8" imgW="508000" imgH="381000" progId="Equation.DSMT4">
                  <p:embed/>
                </p:oleObj>
              </mc:Choice>
              <mc:Fallback>
                <p:oleObj name="Equation" r:id="rId8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57" y="3387324"/>
                        <a:ext cx="4884150" cy="30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7" name="Equation" r:id="rId10" imgW="1016000" imgH="457200" progId="Equation.DSMT4">
                  <p:embed/>
                </p:oleObj>
              </mc:Choice>
              <mc:Fallback>
                <p:oleObj name="Equation" r:id="rId10" imgW="1016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78" y="1082067"/>
                        <a:ext cx="4944167" cy="222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8" name="Equation" r:id="rId12" imgW="774700" imgH="266700" progId="Equation.DSMT4">
                  <p:embed/>
                </p:oleObj>
              </mc:Choice>
              <mc:Fallback>
                <p:oleObj name="Equation" r:id="rId12" imgW="7747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307" y="1507724"/>
                        <a:ext cx="3581621" cy="1233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2" name="Equation" r:id="rId4" imgW="1524000" imgH="317500" progId="Equation.DSMT4">
                  <p:embed/>
                </p:oleObj>
              </mc:Choice>
              <mc:Fallback>
                <p:oleObj name="Equation" r:id="rId4" imgW="15240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56" y="1777470"/>
                        <a:ext cx="56578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Equation" r:id="rId6" imgW="2146300" imgH="292100" progId="Equation.DSMT4">
                  <p:embed/>
                </p:oleObj>
              </mc:Choice>
              <mc:Fallback>
                <p:oleObj name="Equation" r:id="rId6" imgW="21463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742706"/>
                        <a:ext cx="82708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4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5" name="Equation" r:id="rId10" imgW="1905000" imgH="495300" progId="Equation.DSMT4">
                  <p:embed/>
                </p:oleObj>
              </mc:Choice>
              <mc:Fallback>
                <p:oleObj name="Equation" r:id="rId10" imgW="19050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" y="3604688"/>
                        <a:ext cx="7662338" cy="199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36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0" name="Equation" r:id="rId5" imgW="1282700" imgH="495300" progId="Equation.DSMT4">
                  <p:embed/>
                </p:oleObj>
              </mc:Choice>
              <mc:Fallback>
                <p:oleObj name="Equation" r:id="rId5" imgW="1282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210" y="978514"/>
                        <a:ext cx="4682222" cy="1808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17688"/>
                        <a:ext cx="8075613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3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90688"/>
                        <a:ext cx="64357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4"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0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1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0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4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9" y="-1568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45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3669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46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6" y="2843445"/>
                        <a:ext cx="7645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48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2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0" name="Equation" r:id="rId4" imgW="1295400" imgH="355600" progId="Equation.DSMT4">
                  <p:embed/>
                </p:oleObj>
              </mc:Choice>
              <mc:Fallback>
                <p:oleObj name="Equation" r:id="rId4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4" imgW="1143000" imgH="419040" progId="Equation.DSMT4">
                  <p:embed/>
                </p:oleObj>
              </mc:Choice>
              <mc:Fallback>
                <p:oleObj name="Equation" r:id="rId4" imgW="1143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452308"/>
                        <a:ext cx="4113213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quation" r:id="rId8" imgW="1092200" imgH="355600" progId="Equation.DSMT4">
                  <p:embed/>
                </p:oleObj>
              </mc:Choice>
              <mc:Fallback>
                <p:oleObj name="Equation" r:id="rId8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6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6" y="1136650"/>
                        <a:ext cx="7466012" cy="199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name="Equation" r:id="rId6" imgW="1625600" imgH="393700" progId="Equation.DSMT4">
                  <p:embed/>
                </p:oleObj>
              </mc:Choice>
              <mc:Fallback>
                <p:oleObj name="Equation" r:id="rId6" imgW="16256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673475"/>
                        <a:ext cx="8002588" cy="193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9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8" y="3673476"/>
                        <a:ext cx="8003375" cy="1935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Equation" r:id="rId4" imgW="673100" imgH="469900" progId="Equation.DSMT4">
                  <p:embed/>
                </p:oleObj>
              </mc:Choice>
              <mc:Fallback>
                <p:oleObj name="Equation" r:id="rId4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37417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6" imgW="1968480" imgH="507960" progId="Equation.DSMT4">
                  <p:embed/>
                </p:oleObj>
              </mc:Choice>
              <mc:Fallback>
                <p:oleObj name="Equation" r:id="rId6" imgW="1968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99" y="1173418"/>
                        <a:ext cx="6702981" cy="1729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55" y="2930524"/>
                        <a:ext cx="5696483" cy="1367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Equation" r:id="rId3" imgW="1790700" imgH="546100" progId="Equation.DSMT4">
                  <p:embed/>
                </p:oleObj>
              </mc:Choice>
              <mc:Fallback>
                <p:oleObj name="Equation" r:id="rId3" imgW="17907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9" y="1782280"/>
                        <a:ext cx="7863160" cy="239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4" imgW="2336800" imgH="673100" progId="Equation.DSMT4">
                  <p:embed/>
                </p:oleObj>
              </mc:Choice>
              <mc:Fallback>
                <p:oleObj name="Equation" r:id="rId4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6" imgW="2527300" imgH="571500" progId="Equation.DSMT4">
                  <p:embed/>
                </p:oleObj>
              </mc:Choice>
              <mc:Fallback>
                <p:oleObj name="Equation" r:id="rId6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9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8" y="3221482"/>
                        <a:ext cx="59150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6" imgW="1714500" imgH="596900" progId="Equation.DSMT4">
                  <p:embed/>
                </p:oleObj>
              </mc:Choice>
              <mc:Fallback>
                <p:oleObj name="Equation" r:id="rId6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041400" imgH="355600" progId="Equation.DSMT4">
                  <p:embed/>
                </p:oleObj>
              </mc:Choice>
              <mc:Fallback>
                <p:oleObj name="Equation" r:id="rId4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ec 13F.</a:t>
            </a:r>
            <a:fld id="{D7698D62-4939-334C-8072-CF7D3A575699}" type="slidenum">
              <a:rPr lang="en-US"/>
              <a:pPr/>
              <a:t>70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i="1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i="1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graphicFrame>
        <p:nvGraphicFramePr>
          <p:cNvPr id="229380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5067300" y="1981200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981200"/>
                        <a:ext cx="2971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2" name="Rectangle 6"/>
          <p:cNvGraphicFramePr>
            <a:graphicFrameLocks noGrp="1"/>
          </p:cNvGraphicFramePr>
          <p:nvPr>
            <p:ph sz="quarter" idx="3"/>
          </p:nvPr>
        </p:nvGraphicFramePr>
        <p:xfrm>
          <a:off x="4787900" y="3340100"/>
          <a:ext cx="32512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7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40100"/>
                        <a:ext cx="32512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685800" y="3224213"/>
          <a:ext cx="451802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8" name="Equation" r:id="rId6" imgW="825500" imgH="381000" progId="Equation.DSMT4">
                  <p:embed/>
                </p:oleObj>
              </mc:Choice>
              <mc:Fallback>
                <p:oleObj name="Equation" r:id="rId6" imgW="8255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24213"/>
                        <a:ext cx="4518025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 13F.</a:t>
            </a:r>
            <a:fld id="{D16C1E56-85D6-5B41-8C7B-0DCF619D45D7}" type="slidenum">
              <a:rPr lang="en-US"/>
              <a:pPr/>
              <a:t>71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60500" y="2552700"/>
            <a:ext cx="5702300" cy="10795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025" y="3621088"/>
          <a:ext cx="7799388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2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621088"/>
                        <a:ext cx="7799388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lec 13F.</a:t>
            </a:r>
            <a:fld id="{9958592C-8738-F242-B28E-3F7D04DBC6B7}" type="slidenum">
              <a:rPr lang="en-US"/>
              <a:pPr/>
              <a:t>72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lec 13F.</a:t>
            </a:r>
            <a:fld id="{7146F8C0-E7FF-304A-817D-E325E21D20F5}" type="slidenum">
              <a:rPr lang="en-US"/>
              <a:pPr/>
              <a:t>73</a:t>
            </a:fld>
            <a:endParaRPr 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01738" y="3157538"/>
          <a:ext cx="6738937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0" name="Equation" r:id="rId3" imgW="1714500" imgH="482600" progId="Equation.DSMT4">
                  <p:embed/>
                </p:oleObj>
              </mc:Choice>
              <mc:Fallback>
                <p:oleObj name="Equation" r:id="rId3" imgW="17145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157538"/>
                        <a:ext cx="6738937" cy="1897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763713"/>
            <a:ext cx="7445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91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D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err="1" smtClean="0">
                <a:solidFill>
                  <a:srgbClr val="0000FF"/>
                </a:solidFill>
              </a:rPr>
              <a:t>{|D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-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11.2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 err="1">
                <a:solidFill>
                  <a:srgbClr val="0000FF"/>
                </a:solidFill>
              </a:rPr>
              <a:t>k</a:t>
            </a:r>
            <a:r>
              <a:rPr lang="en-US" sz="4800" dirty="0">
                <a:solidFill>
                  <a:srgbClr val="0000FF"/>
                </a:solidFill>
              </a:rPr>
              <a:t>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Sony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Olg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Bob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,Carol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Bob,Carol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438400"/>
            <a:ext cx="8229600" cy="1295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prwise linearity of Var[]</a:t>
            </a:r>
          </a:p>
        </p:txBody>
      </p:sp>
      <p:graphicFrame>
        <p:nvGraphicFramePr>
          <p:cNvPr id="3399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18092" y="3200400"/>
          <a:ext cx="7773987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2" name="Equation" r:id="rId3" imgW="2133600" imgH="762000" progId="Equation.DSMT4">
                  <p:embed/>
                </p:oleObj>
              </mc:Choice>
              <mc:Fallback>
                <p:oleObj name="Equation" r:id="rId3" imgW="21336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2" y="3200400"/>
                        <a:ext cx="7773987" cy="2776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455613" y="1371600"/>
            <a:ext cx="81549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CC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35200" y="2438400"/>
          <a:ext cx="45212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6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438400"/>
                        <a:ext cx="4521200" cy="2260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244600"/>
            <a:ext cx="8648700" cy="50927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11.2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20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i="1" dirty="0">
                <a:solidFill>
                  <a:srgbClr val="008000"/>
                </a:solidFill>
              </a:rPr>
              <a:t>exactly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13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/>
              <a:t>(&amp; no tripl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41</TotalTime>
  <Words>2754</Words>
  <Application>Microsoft Macintosh PowerPoint</Application>
  <PresentationFormat>On-screen Show (4:3)</PresentationFormat>
  <Paragraphs>514</Paragraphs>
  <Slides>80</Slides>
  <Notes>65</Notes>
  <HiddenSlides>4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PowerPoint Presentation</vt:lpstr>
      <vt:lpstr>PowerPoint Presentation</vt:lpstr>
      <vt:lpstr>Calculating Variance</vt:lpstr>
      <vt:lpstr>PowerPoint Presentation</vt:lpstr>
      <vt:lpstr>Mean Time to Failure</vt:lpstr>
      <vt:lpstr>Calculating Variance</vt:lpstr>
      <vt:lpstr>PowerPoint Present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Repeated Trials</vt:lpstr>
      <vt:lpstr>PowerPoint Presentation</vt:lpstr>
      <vt:lpstr>Repeated Trials</vt:lpstr>
      <vt:lpstr>Repeated Trials</vt:lpstr>
      <vt:lpstr>Analysis of the Proof</vt:lpstr>
      <vt:lpstr>Pairwise Independent Sampling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Birthday Pairs</vt:lpstr>
      <vt:lpstr>Birthday Pairs</vt:lpstr>
      <vt:lpstr>Birthday Predictions</vt:lpstr>
      <vt:lpstr>Spring ’11 Matching Birthdays 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53</cp:revision>
  <cp:lastPrinted>2011-05-02T03:15:35Z</cp:lastPrinted>
  <dcterms:created xsi:type="dcterms:W3CDTF">2011-05-02T03:18:38Z</dcterms:created>
  <dcterms:modified xsi:type="dcterms:W3CDTF">2011-11-28T13:00:19Z</dcterms:modified>
</cp:coreProperties>
</file>